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922B776-96CE-457C-9E39-3BA74E42FC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0CF2A4B-9D33-3A39-2E12-1953EC71ADD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AED69CEA-567D-A61E-44C9-881158A9381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067B082E-F3F0-4A86-580E-69A75D79F8A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B539BC8A-4C60-1DB1-DCA9-9BAF1B7F9BA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741C33B6-025F-4545-8F36-AA74838E91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75FCD09-65D9-46B2-945E-6D486B394F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41A79AA-E96B-277E-E14D-E3F55343048C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87AD9A3-6096-9B2E-3F2E-BE021B29F1D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86E1425-5E2D-2784-B775-DA0B508E1E9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F476343-F99B-46AB-E36C-B74033A3D4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26A5B5A3-9589-2D28-9B94-F63CB257540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A447CFF-4E42-A3D5-16F7-2DF71818E97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E3BCEEA4-D11A-B8C8-5355-CCA56B0AEB1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AE1BC5DB-7B6E-6083-D621-D53D63BFB3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48C8A69E-0C74-C5C5-AAD3-F3C5E76B1A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0138D2C-797C-0A22-6986-A9EB4F911D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35F02-221C-4AAA-A796-CAC76FA85D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7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45B3672-CDAF-CB1C-6CCD-AA78FF590F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18FA74C-C001-E556-6CC8-1DE23B95E7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05025E2-E0E8-8DFB-C5D2-2C5A00384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F9202C-3FFE-48BF-B601-CA5A84A925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261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EB12EE2-60F4-6B06-A8AF-99C2A94860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D7B5892-CD9B-E829-FAEA-D467B916C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C4F1714-9739-B1F2-598B-ACF9B0937F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44CED-1E32-46F8-93A5-35C0C0F5B7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14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B9DCAD0-5ACD-BB60-AC0E-46C6E0DE9E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F789A03-CAC2-932B-5D9A-9C25064E8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1440C8A-B74E-9F3E-D8D8-9ED5B518E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E5C33-F08C-4D23-B7D0-96C616C76E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863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A6B6B23-8711-B7CA-1DF7-A395E160C3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2677833-CA9B-A25B-172B-6B2D778F2D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DD0EE57-F5C8-83F1-6BD6-D61CC8F2AE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B51633-F234-42BA-AB59-99F3C0BC64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004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7519AA9-7031-7BBB-9CCB-35278FD2FD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7F448AD-AA74-0448-7E5D-044D26464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5DF81B1-E44C-543E-E0A9-BA1929D99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63C32C-5825-47EB-8D47-981CC4912E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365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92E9235-0D6D-B85C-8BBD-FB0D42C4EA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631E498-2E3C-63B4-98B1-50C1A9777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88ADC659-ECEA-7C3A-3BED-997AA229F9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172A44-E03E-4DFC-8B9D-3B416E8760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946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0F660BAA-1D0D-DFBE-051F-177E580BF7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BCAF3FC2-1DCA-7308-2074-88C17C76F6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9BA2D2B-D7F3-6A5C-25A1-8F46A88BD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AAE00C-1F2E-49CC-95F7-E6A865B1AA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586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B4F9FDB4-6727-A23A-7565-3CCC51461A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3E96FBE1-E12D-067C-2299-057805FE9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E459262-CE7B-B379-5A49-6B78C08D76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F9F838-8C96-463D-AC58-1B4F771B95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501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80C4173-9FFE-A4B8-349C-4EF62D45D6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A29590E-3DE3-6AAF-9998-C0709C751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A91D0AC-369D-E354-E0D3-954A1225D5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837F1-6C45-4F0A-84DF-1F8FBA1A74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65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547AF08-33F0-7D35-52CE-8BC0CB4B6E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A4867E8-9B49-D1ED-E0D6-ED59F88572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D47315B-4B1A-0463-0680-F2BDC8D793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C58FFF-CB5C-4FA9-9900-F0F4B90215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1957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8496111-C0A0-026B-1B73-BFBAB775371C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80FC836-226F-7004-57A0-6198B5F5FC3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0A07978D-EFE0-25CE-270A-1191AA2C45F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8E5777AD-5ABD-8EEE-7158-CCC028B34F1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D86BF50B-C4E9-0838-E66A-84EC09553B5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5E589DE-D44F-837C-3AAA-02B35E6E912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BDA2B6FE-E52A-02E3-4998-B2CD656C7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1F9B89B6-9DD2-A260-1179-0FE33E08CA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66FD7FCF-FB71-5B36-1687-A49F9BA329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015C28DC-F721-4566-FF81-88C624A675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88655E8-5865-434F-AC53-A7EAF5BA72F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DE05A40D-0AF8-B126-35D7-CE304365FB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hyperlink" Target="../&#31532;4&#31456;.ppt#31. PowerPoint &#28436;&#31034;&#25991;&#31295;" TargetMode="External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8B33B1F-B955-74CD-78E1-9C07E9FB0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3D14CAE-4560-4909-A7C3-672CEE652A9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AA96B927-6872-F900-DE9B-1626D04EC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677863"/>
            <a:ext cx="83740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汽缸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活塞系统内有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6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水蒸气试确定缸内蒸汽经可逆等温膨胀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20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作的功与热量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D1425F10-9D79-E048-3B92-A432255BC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215741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87AD8736-AE3B-9700-5F91-BD2D1150B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981325"/>
          <a:ext cx="8785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241300" progId="Equation.DSMT4">
                  <p:embed/>
                </p:oleObj>
              </mc:Choice>
              <mc:Fallback>
                <p:oleObj name="Equation" r:id="rId2" imgW="427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81325"/>
                        <a:ext cx="87852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>
            <a:extLst>
              <a:ext uri="{FF2B5EF4-FFF2-40B4-BE49-F238E27FC236}">
                <a16:creationId xmlns:a16="http://schemas.microsoft.com/office/drawing/2014/main" id="{70ACC284-391D-16A2-4A55-EA101F277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16338"/>
            <a:ext cx="391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20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6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910DB28C-C973-C06D-D398-B070CFECA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508500"/>
          <a:ext cx="8759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241300" progId="Equation.DSMT4">
                  <p:embed/>
                </p:oleObj>
              </mc:Choice>
              <mc:Fallback>
                <p:oleObj name="Equation" r:id="rId4" imgW="4343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87598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" name="Rectangle 1024">
            <a:extLst>
              <a:ext uri="{FF2B5EF4-FFF2-40B4-BE49-F238E27FC236}">
                <a16:creationId xmlns:a16="http://schemas.microsoft.com/office/drawing/2014/main" id="{FD1CD1D5-8019-F0E7-EE13-8642BB64A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05038"/>
            <a:ext cx="574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过热蒸汽表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6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4097" name="Rectangle 1025">
            <a:extLst>
              <a:ext uri="{FF2B5EF4-FFF2-40B4-BE49-F238E27FC236}">
                <a16:creationId xmlns:a16="http://schemas.microsoft.com/office/drawing/2014/main" id="{032E9AE5-2438-EB6A-471C-7EE7FE49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29225"/>
            <a:ext cx="2487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6" action="ppaction://hlinksldjump"/>
              </a:rPr>
              <a:t>h</a:t>
            </a:r>
            <a:r>
              <a:rPr kumimoji="1" lang="en-US" altLang="zh-CN" sz="2400" b="1" i="1" dirty="0">
                <a:latin typeface="+mn-ea"/>
                <a:ea typeface="+mn-ea"/>
                <a:hlinkClick r:id="rId6" action="ppaction://hlinksldjump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hlinkClick r:id="rId6" action="ppaction://hlinksldjump"/>
              </a:rPr>
              <a:t>s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hlinkClick r:id="rId6" action="ppaction://hlinksldjump"/>
              </a:rPr>
              <a:t>简化图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核对</a:t>
            </a:r>
          </a:p>
        </p:txBody>
      </p:sp>
      <p:sp>
        <p:nvSpPr>
          <p:cNvPr id="3082" name="Text Box 1026">
            <a:extLst>
              <a:ext uri="{FF2B5EF4-FFF2-40B4-BE49-F238E27FC236}">
                <a16:creationId xmlns:a16="http://schemas.microsoft.com/office/drawing/2014/main" id="{B13B17F1-D190-7658-3840-829553469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095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3155</a:t>
            </a:r>
          </a:p>
        </p:txBody>
      </p:sp>
      <p:sp>
        <p:nvSpPr>
          <p:cNvPr id="3083" name="AutoShape 10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CCF3C74-7F03-1872-3C64-FF095B416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1" grpId="0" build="p" autoUpdateAnimBg="0"/>
      <p:bldP spid="2053" grpId="0" build="p" autoUpdateAnimBg="0"/>
      <p:bldP spid="4096" grpId="0"/>
      <p:bldP spid="40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1C19FAB5-4669-B382-E09C-D9EE383BA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E68ABEB-887C-4454-8C14-68E4C099254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8976A7E9-D719-625A-C9F8-79A6EA88F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679825"/>
            <a:ext cx="64135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7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kumimoji="1" lang="en-US" altLang="zh-CN" sz="7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A562F758-1955-3190-80DD-07E830279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620713"/>
          <a:ext cx="61372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300" imgH="482600" progId="Equation.DSMT4">
                  <p:embed/>
                </p:oleObj>
              </mc:Choice>
              <mc:Fallback>
                <p:oleObj name="Equation" r:id="rId2" imgW="31623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61372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1024">
            <a:extLst>
              <a:ext uri="{FF2B5EF4-FFF2-40B4-BE49-F238E27FC236}">
                <a16:creationId xmlns:a16="http://schemas.microsoft.com/office/drawing/2014/main" id="{652B2D7B-FBA5-C35D-36D3-0C91EF725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1844675"/>
          <a:ext cx="90360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900" imgH="533400" progId="Equation.DSMT4">
                  <p:embed/>
                </p:oleObj>
              </mc:Choice>
              <mc:Fallback>
                <p:oleObj name="Equation" r:id="rId4" imgW="4660900" imgH="533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844675"/>
                        <a:ext cx="90360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" name="Object 1025">
            <a:extLst>
              <a:ext uri="{FF2B5EF4-FFF2-40B4-BE49-F238E27FC236}">
                <a16:creationId xmlns:a16="http://schemas.microsoft.com/office/drawing/2014/main" id="{A367FB3B-7A7C-31D8-6DE2-F50AF8EDE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3" y="2997200"/>
          <a:ext cx="800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279400" progId="Equation.DSMT4">
                  <p:embed/>
                </p:oleObj>
              </mc:Choice>
              <mc:Fallback>
                <p:oleObj name="Equation" r:id="rId6" imgW="3962400" imgH="2794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997200"/>
                        <a:ext cx="8007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1026">
            <a:extLst>
              <a:ext uri="{FF2B5EF4-FFF2-40B4-BE49-F238E27FC236}">
                <a16:creationId xmlns:a16="http://schemas.microsoft.com/office/drawing/2014/main" id="{57D6E855-D9E6-C61C-43ED-E96D256CB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05263"/>
          <a:ext cx="93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933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1027">
            <a:extLst>
              <a:ext uri="{FF2B5EF4-FFF2-40B4-BE49-F238E27FC236}">
                <a16:creationId xmlns:a16="http://schemas.microsoft.com/office/drawing/2014/main" id="{E782866E-0554-FDDA-0EC7-62B3316BE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652963"/>
            <a:ext cx="539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理想气体等温过程才有膨胀功等于热量</a:t>
            </a:r>
          </a:p>
        </p:txBody>
      </p:sp>
      <p:sp>
        <p:nvSpPr>
          <p:cNvPr id="4105" name="AutoShape 102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DF3F310-EBBC-C559-45DA-8B859EE6F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6450" y="6524625"/>
            <a:ext cx="538163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Text Box 1032">
            <a:extLst>
              <a:ext uri="{FF2B5EF4-FFF2-40B4-BE49-F238E27FC236}">
                <a16:creationId xmlns:a16="http://schemas.microsoft.com/office/drawing/2014/main" id="{93E6A9A8-6002-DC2B-6A40-C40F01495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55165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0" action="ppaction://hlinkpres?slideindex=31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5129" name="Freeform 1033">
            <a:extLst>
              <a:ext uri="{FF2B5EF4-FFF2-40B4-BE49-F238E27FC236}">
                <a16:creationId xmlns:a16="http://schemas.microsoft.com/office/drawing/2014/main" id="{39C397CC-0DB4-A80D-455A-501BA333CF14}"/>
              </a:ext>
            </a:extLst>
          </p:cNvPr>
          <p:cNvSpPr>
            <a:spLocks/>
          </p:cNvSpPr>
          <p:nvPr/>
        </p:nvSpPr>
        <p:spPr bwMode="auto">
          <a:xfrm>
            <a:off x="6953250" y="2027238"/>
            <a:ext cx="2201863" cy="1731962"/>
          </a:xfrm>
          <a:custGeom>
            <a:avLst/>
            <a:gdLst>
              <a:gd name="T0" fmla="*/ 2147483647 w 1387"/>
              <a:gd name="T1" fmla="*/ 2147483647 h 1091"/>
              <a:gd name="T2" fmla="*/ 2147483647 w 1387"/>
              <a:gd name="T3" fmla="*/ 2147483647 h 1091"/>
              <a:gd name="T4" fmla="*/ 2147483647 w 1387"/>
              <a:gd name="T5" fmla="*/ 2147483647 h 1091"/>
              <a:gd name="T6" fmla="*/ 2147483647 w 1387"/>
              <a:gd name="T7" fmla="*/ 2147483647 h 1091"/>
              <a:gd name="T8" fmla="*/ 2147483647 w 1387"/>
              <a:gd name="T9" fmla="*/ 2147483647 h 1091"/>
              <a:gd name="T10" fmla="*/ 2147483647 w 1387"/>
              <a:gd name="T11" fmla="*/ 2147483647 h 1091"/>
              <a:gd name="T12" fmla="*/ 2147483647 w 1387"/>
              <a:gd name="T13" fmla="*/ 2147483647 h 1091"/>
              <a:gd name="T14" fmla="*/ 2147483647 w 1387"/>
              <a:gd name="T15" fmla="*/ 2147483647 h 1091"/>
              <a:gd name="T16" fmla="*/ 2147483647 w 1387"/>
              <a:gd name="T17" fmla="*/ 2147483647 h 1091"/>
              <a:gd name="T18" fmla="*/ 2147483647 w 1387"/>
              <a:gd name="T19" fmla="*/ 2147483647 h 1091"/>
              <a:gd name="T20" fmla="*/ 2147483647 w 1387"/>
              <a:gd name="T21" fmla="*/ 2147483647 h 1091"/>
              <a:gd name="T22" fmla="*/ 2147483647 w 1387"/>
              <a:gd name="T23" fmla="*/ 2147483647 h 1091"/>
              <a:gd name="T24" fmla="*/ 2147483647 w 1387"/>
              <a:gd name="T25" fmla="*/ 2147483647 h 1091"/>
              <a:gd name="T26" fmla="*/ 2147483647 w 1387"/>
              <a:gd name="T27" fmla="*/ 2147483647 h 1091"/>
              <a:gd name="T28" fmla="*/ 2147483647 w 1387"/>
              <a:gd name="T29" fmla="*/ 2147483647 h 1091"/>
              <a:gd name="T30" fmla="*/ 2147483647 w 1387"/>
              <a:gd name="T31" fmla="*/ 2147483647 h 1091"/>
              <a:gd name="T32" fmla="*/ 2147483647 w 1387"/>
              <a:gd name="T33" fmla="*/ 2147483647 h 1091"/>
              <a:gd name="T34" fmla="*/ 2147483647 w 1387"/>
              <a:gd name="T35" fmla="*/ 2147483647 h 1091"/>
              <a:gd name="T36" fmla="*/ 2147483647 w 1387"/>
              <a:gd name="T37" fmla="*/ 2147483647 h 1091"/>
              <a:gd name="T38" fmla="*/ 2147483647 w 1387"/>
              <a:gd name="T39" fmla="*/ 2147483647 h 10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387"/>
              <a:gd name="T61" fmla="*/ 0 h 1091"/>
              <a:gd name="T62" fmla="*/ 1387 w 1387"/>
              <a:gd name="T63" fmla="*/ 1091 h 109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387" h="1091">
                <a:moveTo>
                  <a:pt x="48" y="1045"/>
                </a:moveTo>
                <a:cubicBezTo>
                  <a:pt x="34" y="1002"/>
                  <a:pt x="17" y="962"/>
                  <a:pt x="3" y="919"/>
                </a:cubicBezTo>
                <a:cubicBezTo>
                  <a:pt x="6" y="847"/>
                  <a:pt x="0" y="774"/>
                  <a:pt x="12" y="703"/>
                </a:cubicBezTo>
                <a:cubicBezTo>
                  <a:pt x="17" y="672"/>
                  <a:pt x="76" y="598"/>
                  <a:pt x="111" y="586"/>
                </a:cubicBezTo>
                <a:cubicBezTo>
                  <a:pt x="161" y="536"/>
                  <a:pt x="236" y="516"/>
                  <a:pt x="300" y="487"/>
                </a:cubicBezTo>
                <a:cubicBezTo>
                  <a:pt x="369" y="455"/>
                  <a:pt x="435" y="412"/>
                  <a:pt x="507" y="388"/>
                </a:cubicBezTo>
                <a:cubicBezTo>
                  <a:pt x="533" y="362"/>
                  <a:pt x="548" y="336"/>
                  <a:pt x="579" y="316"/>
                </a:cubicBezTo>
                <a:cubicBezTo>
                  <a:pt x="582" y="307"/>
                  <a:pt x="587" y="298"/>
                  <a:pt x="588" y="289"/>
                </a:cubicBezTo>
                <a:cubicBezTo>
                  <a:pt x="593" y="241"/>
                  <a:pt x="587" y="192"/>
                  <a:pt x="597" y="145"/>
                </a:cubicBezTo>
                <a:cubicBezTo>
                  <a:pt x="605" y="107"/>
                  <a:pt x="741" y="80"/>
                  <a:pt x="777" y="73"/>
                </a:cubicBezTo>
                <a:cubicBezTo>
                  <a:pt x="917" y="76"/>
                  <a:pt x="1193" y="0"/>
                  <a:pt x="1317" y="145"/>
                </a:cubicBezTo>
                <a:cubicBezTo>
                  <a:pt x="1338" y="169"/>
                  <a:pt x="1344" y="200"/>
                  <a:pt x="1362" y="226"/>
                </a:cubicBezTo>
                <a:cubicBezTo>
                  <a:pt x="1355" y="358"/>
                  <a:pt x="1387" y="500"/>
                  <a:pt x="1335" y="622"/>
                </a:cubicBezTo>
                <a:cubicBezTo>
                  <a:pt x="1322" y="653"/>
                  <a:pt x="1302" y="658"/>
                  <a:pt x="1281" y="685"/>
                </a:cubicBezTo>
                <a:cubicBezTo>
                  <a:pt x="1270" y="699"/>
                  <a:pt x="1265" y="717"/>
                  <a:pt x="1254" y="730"/>
                </a:cubicBezTo>
                <a:cubicBezTo>
                  <a:pt x="1164" y="838"/>
                  <a:pt x="1048" y="902"/>
                  <a:pt x="930" y="973"/>
                </a:cubicBezTo>
                <a:cubicBezTo>
                  <a:pt x="876" y="1005"/>
                  <a:pt x="846" y="1033"/>
                  <a:pt x="786" y="1045"/>
                </a:cubicBezTo>
                <a:cubicBezTo>
                  <a:pt x="733" y="1072"/>
                  <a:pt x="691" y="1082"/>
                  <a:pt x="633" y="1090"/>
                </a:cubicBezTo>
                <a:cubicBezTo>
                  <a:pt x="262" y="1082"/>
                  <a:pt x="322" y="1091"/>
                  <a:pt x="93" y="1045"/>
                </a:cubicBezTo>
                <a:cubicBezTo>
                  <a:pt x="76" y="1033"/>
                  <a:pt x="1" y="975"/>
                  <a:pt x="48" y="1045"/>
                </a:cubicBez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5123" grpId="0"/>
      <p:bldP spid="51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8AEA9D88-D5FB-633B-25B0-9506FBBC2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C813906-A586-42FB-A5D9-7D67A775429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5123" name="Picture 2">
            <a:extLst>
              <a:ext uri="{FF2B5EF4-FFF2-40B4-BE49-F238E27FC236}">
                <a16:creationId xmlns:a16="http://schemas.microsoft.com/office/drawing/2014/main" id="{ABB2CD28-C8A0-58B8-EF10-DE002C78C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125413"/>
            <a:ext cx="5556250" cy="66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Arc 7">
            <a:extLst>
              <a:ext uri="{FF2B5EF4-FFF2-40B4-BE49-F238E27FC236}">
                <a16:creationId xmlns:a16="http://schemas.microsoft.com/office/drawing/2014/main" id="{3B0D59C1-2726-38E3-9E2E-B61FF8FB708D}"/>
              </a:ext>
            </a:extLst>
          </p:cNvPr>
          <p:cNvSpPr>
            <a:spLocks/>
          </p:cNvSpPr>
          <p:nvPr/>
        </p:nvSpPr>
        <p:spPr bwMode="auto">
          <a:xfrm rot="600444" flipV="1">
            <a:off x="3763963" y="989013"/>
            <a:ext cx="1528762" cy="3133725"/>
          </a:xfrm>
          <a:custGeom>
            <a:avLst/>
            <a:gdLst>
              <a:gd name="T0" fmla="*/ 2147483647 w 20853"/>
              <a:gd name="T1" fmla="*/ 0 h 14687"/>
              <a:gd name="T2" fmla="*/ 2147483647 w 20853"/>
              <a:gd name="T3" fmla="*/ 2147483647 h 14687"/>
              <a:gd name="T4" fmla="*/ 0 w 20853"/>
              <a:gd name="T5" fmla="*/ 2147483647 h 14687"/>
              <a:gd name="T6" fmla="*/ 0 60000 65536"/>
              <a:gd name="T7" fmla="*/ 0 60000 65536"/>
              <a:gd name="T8" fmla="*/ 0 60000 65536"/>
              <a:gd name="T9" fmla="*/ 0 w 20853"/>
              <a:gd name="T10" fmla="*/ 0 h 14687"/>
              <a:gd name="T11" fmla="*/ 20853 w 20853"/>
              <a:gd name="T12" fmla="*/ 14687 h 146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4687" fill="none" extrusionOk="0">
                <a:moveTo>
                  <a:pt x="15838" y="-1"/>
                </a:moveTo>
                <a:cubicBezTo>
                  <a:pt x="18219" y="2567"/>
                  <a:pt x="19940" y="5675"/>
                  <a:pt x="20853" y="9055"/>
                </a:cubicBezTo>
              </a:path>
              <a:path w="20853" h="14687" stroke="0" extrusionOk="0">
                <a:moveTo>
                  <a:pt x="15838" y="-1"/>
                </a:moveTo>
                <a:cubicBezTo>
                  <a:pt x="18219" y="2567"/>
                  <a:pt x="19940" y="5675"/>
                  <a:pt x="20853" y="9055"/>
                </a:cubicBezTo>
                <a:lnTo>
                  <a:pt x="0" y="14687"/>
                </a:lnTo>
                <a:lnTo>
                  <a:pt x="15838" y="-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Arc 8">
            <a:extLst>
              <a:ext uri="{FF2B5EF4-FFF2-40B4-BE49-F238E27FC236}">
                <a16:creationId xmlns:a16="http://schemas.microsoft.com/office/drawing/2014/main" id="{281B9732-C0A5-734D-8441-741F44A34D49}"/>
              </a:ext>
            </a:extLst>
          </p:cNvPr>
          <p:cNvSpPr>
            <a:spLocks/>
          </p:cNvSpPr>
          <p:nvPr/>
        </p:nvSpPr>
        <p:spPr bwMode="auto">
          <a:xfrm flipH="1">
            <a:off x="4067175" y="3284538"/>
            <a:ext cx="1584325" cy="865187"/>
          </a:xfrm>
          <a:custGeom>
            <a:avLst/>
            <a:gdLst>
              <a:gd name="T0" fmla="*/ 0 w 22104"/>
              <a:gd name="T1" fmla="*/ 2147483647 h 21600"/>
              <a:gd name="T2" fmla="*/ 2147483647 w 22104"/>
              <a:gd name="T3" fmla="*/ 2147483647 h 21600"/>
              <a:gd name="T4" fmla="*/ 2147483647 w 22104"/>
              <a:gd name="T5" fmla="*/ 2147483647 h 21600"/>
              <a:gd name="T6" fmla="*/ 0 60000 65536"/>
              <a:gd name="T7" fmla="*/ 0 60000 65536"/>
              <a:gd name="T8" fmla="*/ 0 60000 65536"/>
              <a:gd name="T9" fmla="*/ 0 w 22104"/>
              <a:gd name="T10" fmla="*/ 0 h 21600"/>
              <a:gd name="T11" fmla="*/ 22104 w 2210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04" h="21600" fill="none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10944" y="0"/>
                  <a:pt x="19325" y="6200"/>
                  <a:pt x="22103" y="15280"/>
                </a:cubicBezTo>
              </a:path>
              <a:path w="22104" h="21600" stroke="0" extrusionOk="0">
                <a:moveTo>
                  <a:pt x="-1" y="48"/>
                </a:moveTo>
                <a:cubicBezTo>
                  <a:pt x="482" y="16"/>
                  <a:pt x="965" y="-1"/>
                  <a:pt x="1449" y="0"/>
                </a:cubicBezTo>
                <a:cubicBezTo>
                  <a:pt x="10944" y="0"/>
                  <a:pt x="19325" y="6200"/>
                  <a:pt x="22103" y="15280"/>
                </a:cubicBezTo>
                <a:lnTo>
                  <a:pt x="1449" y="21600"/>
                </a:lnTo>
                <a:lnTo>
                  <a:pt x="-1" y="4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D15CC87E-6544-027E-208C-1AFA27DF1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357563"/>
            <a:ext cx="16557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13C99FB6-1C3F-CEAD-4505-1AB1B89D3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3357563"/>
            <a:ext cx="0" cy="31670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9C7EB949-EAA1-30EF-B804-675F520AB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80352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5" name="Arc 13">
            <a:extLst>
              <a:ext uri="{FF2B5EF4-FFF2-40B4-BE49-F238E27FC236}">
                <a16:creationId xmlns:a16="http://schemas.microsoft.com/office/drawing/2014/main" id="{557CF18D-62F8-9957-08BD-667E957E4BAA}"/>
              </a:ext>
            </a:extLst>
          </p:cNvPr>
          <p:cNvSpPr>
            <a:spLocks/>
          </p:cNvSpPr>
          <p:nvPr/>
        </p:nvSpPr>
        <p:spPr bwMode="auto">
          <a:xfrm rot="714986" flipV="1">
            <a:off x="4067175" y="1374775"/>
            <a:ext cx="1455738" cy="2995613"/>
          </a:xfrm>
          <a:custGeom>
            <a:avLst/>
            <a:gdLst>
              <a:gd name="T0" fmla="*/ 2147483647 w 20853"/>
              <a:gd name="T1" fmla="*/ 0 h 14037"/>
              <a:gd name="T2" fmla="*/ 2147483647 w 20853"/>
              <a:gd name="T3" fmla="*/ 2147483647 h 14037"/>
              <a:gd name="T4" fmla="*/ 0 w 20853"/>
              <a:gd name="T5" fmla="*/ 2147483647 h 14037"/>
              <a:gd name="T6" fmla="*/ 0 60000 65536"/>
              <a:gd name="T7" fmla="*/ 0 60000 65536"/>
              <a:gd name="T8" fmla="*/ 0 60000 65536"/>
              <a:gd name="T9" fmla="*/ 0 w 20853"/>
              <a:gd name="T10" fmla="*/ 0 h 14037"/>
              <a:gd name="T11" fmla="*/ 20853 w 20853"/>
              <a:gd name="T12" fmla="*/ 14037 h 140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3" h="14037" fill="none" extrusionOk="0">
                <a:moveTo>
                  <a:pt x="16417" y="-1"/>
                </a:moveTo>
                <a:cubicBezTo>
                  <a:pt x="18501" y="2437"/>
                  <a:pt x="20016" y="5309"/>
                  <a:pt x="20853" y="8405"/>
                </a:cubicBezTo>
              </a:path>
              <a:path w="20853" h="14037" stroke="0" extrusionOk="0">
                <a:moveTo>
                  <a:pt x="16417" y="-1"/>
                </a:moveTo>
                <a:cubicBezTo>
                  <a:pt x="18501" y="2437"/>
                  <a:pt x="20016" y="5309"/>
                  <a:pt x="20853" y="8405"/>
                </a:cubicBezTo>
                <a:lnTo>
                  <a:pt x="0" y="14037"/>
                </a:lnTo>
                <a:lnTo>
                  <a:pt x="16417" y="-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45FD96FD-C6AB-3360-D900-7B00244E6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2997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7" name="Text Box 15">
            <a:extLst>
              <a:ext uri="{FF2B5EF4-FFF2-40B4-BE49-F238E27FC236}">
                <a16:creationId xmlns:a16="http://schemas.microsoft.com/office/drawing/2014/main" id="{CABE910A-D367-0E35-73EA-8751B2B1D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9241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707AB3EB-0679-58A9-C97D-FBD76C409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3284538"/>
            <a:ext cx="0" cy="32400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68FAE18F-0C02-1253-4FE8-46ADC3866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7384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33CC33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0D5A96AB-CAC8-CCD8-02A3-2D45CFAF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81146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317C320B-417B-3A75-81D2-D4ACDAEF1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598011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31" name="Text Box 19">
            <a:extLst>
              <a:ext uri="{FF2B5EF4-FFF2-40B4-BE49-F238E27FC236}">
                <a16:creationId xmlns:a16="http://schemas.microsoft.com/office/drawing/2014/main" id="{5D1BE6BA-A2BB-20DE-9AB8-F195E4EF3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980113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137" name="Text Box 20">
            <a:extLst>
              <a:ext uri="{FF2B5EF4-FFF2-40B4-BE49-F238E27FC236}">
                <a16:creationId xmlns:a16="http://schemas.microsoft.com/office/drawing/2014/main" id="{33FCAEDF-661B-1696-FAF4-15DAF4C0E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903913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返回</a:t>
            </a:r>
            <a:endParaRPr kumimoji="1" lang="zh-CN" altLang="en-US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6" grpId="0"/>
      <p:bldP spid="13327" grpId="0"/>
      <p:bldP spid="13324" grpId="0"/>
      <p:bldP spid="13329" grpId="0"/>
      <p:bldP spid="13330" grpId="0"/>
      <p:bldP spid="13331" grpId="0"/>
      <p:bldP spid="513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06</TotalTime>
  <Words>82</Words>
  <Application>Microsoft Office PowerPoint</Application>
  <PresentationFormat>全屏显示(4:3)</PresentationFormat>
  <Paragraphs>2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0</cp:revision>
  <dcterms:created xsi:type="dcterms:W3CDTF">2000-08-06T05:08:47Z</dcterms:created>
  <dcterms:modified xsi:type="dcterms:W3CDTF">2025-08-21T14:34:39Z</dcterms:modified>
</cp:coreProperties>
</file>